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59" r:id="rId6"/>
    <p:sldId id="261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-96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065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555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92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91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12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135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38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8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295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96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C5E42-1AE3-4CD5-938E-7C682EE8EF57}" type="datetimeFigureOut">
              <a:rPr lang="en-US" smtClean="0"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68D53-87B4-49AA-BF81-C567E7156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06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0484"/>
            <a:ext cx="7467600" cy="575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199"/>
            <a:ext cx="7467600" cy="2837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86200"/>
            <a:ext cx="4495800" cy="1731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5867400" y="3657600"/>
            <a:ext cx="304800" cy="27700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5867400" y="4523594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858000" y="3886200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010400" y="4904594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096000" y="5361794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58000" y="5514194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772400" y="5791200"/>
            <a:ext cx="304800" cy="27700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924800" y="4800600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6"/>
            <a:endCxn id="9" idx="2"/>
          </p:cNvCxnSpPr>
          <p:nvPr/>
        </p:nvCxnSpPr>
        <p:spPr>
          <a:xfrm>
            <a:off x="6172200" y="3796103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4"/>
            <a:endCxn id="8" idx="0"/>
          </p:cNvCxnSpPr>
          <p:nvPr/>
        </p:nvCxnSpPr>
        <p:spPr>
          <a:xfrm>
            <a:off x="6019800" y="3934606"/>
            <a:ext cx="0" cy="5889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400800" y="4229100"/>
            <a:ext cx="609600" cy="5715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9" idx="5"/>
            <a:endCxn id="14" idx="1"/>
          </p:cNvCxnSpPr>
          <p:nvPr/>
        </p:nvCxnSpPr>
        <p:spPr>
          <a:xfrm>
            <a:off x="7118163" y="4122639"/>
            <a:ext cx="851274" cy="7185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239000" y="4253303"/>
            <a:ext cx="533400" cy="408794"/>
          </a:xfrm>
          <a:prstGeom prst="line">
            <a:avLst/>
          </a:prstGeom>
          <a:ln w="571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2" idx="6"/>
            <a:endCxn id="13" idx="2"/>
          </p:cNvCxnSpPr>
          <p:nvPr/>
        </p:nvCxnSpPr>
        <p:spPr>
          <a:xfrm>
            <a:off x="7162800" y="5652697"/>
            <a:ext cx="609600" cy="277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4" idx="4"/>
            <a:endCxn id="13" idx="0"/>
          </p:cNvCxnSpPr>
          <p:nvPr/>
        </p:nvCxnSpPr>
        <p:spPr>
          <a:xfrm flipH="1">
            <a:off x="7924800" y="5077606"/>
            <a:ext cx="152400" cy="7135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0" idx="2"/>
            <a:endCxn id="11" idx="7"/>
          </p:cNvCxnSpPr>
          <p:nvPr/>
        </p:nvCxnSpPr>
        <p:spPr>
          <a:xfrm flipH="1">
            <a:off x="6356163" y="5043097"/>
            <a:ext cx="654237" cy="359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0" idx="5"/>
            <a:endCxn id="13" idx="1"/>
          </p:cNvCxnSpPr>
          <p:nvPr/>
        </p:nvCxnSpPr>
        <p:spPr>
          <a:xfrm>
            <a:off x="7270563" y="5141033"/>
            <a:ext cx="546474" cy="690734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" name="TextBox 1023"/>
          <p:cNvSpPr txBox="1"/>
          <p:nvPr/>
        </p:nvSpPr>
        <p:spPr>
          <a:xfrm>
            <a:off x="6192982" y="336528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=1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6934200" y="45720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027328" y="368614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5638800" y="480247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6497782" y="576042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</a:t>
            </a:r>
            <a:r>
              <a:rPr lang="en-US" sz="1600" baseline="-25000" dirty="0" err="1" smtClean="0"/>
              <a:t>s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7886700" y="432127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</a:t>
            </a:r>
            <a:r>
              <a:rPr lang="en-US" sz="1600" baseline="-25000" dirty="0" err="1" smtClean="0"/>
              <a:t>j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5624946" y="566249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=0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7505700" y="608068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</a:t>
            </a:r>
            <a:r>
              <a:rPr lang="en-US" sz="1600" baseline="-25000" dirty="0" err="1" smtClean="0"/>
              <a:t>m</a:t>
            </a:r>
            <a:r>
              <a:rPr lang="en-US" sz="1600" dirty="0" smtClean="0"/>
              <a:t>=-1</a:t>
            </a:r>
            <a:endParaRPr lang="en-US" sz="1600" dirty="0"/>
          </a:p>
        </p:txBody>
      </p:sp>
      <p:cxnSp>
        <p:nvCxnSpPr>
          <p:cNvPr id="1029" name="Straight Connector 1028"/>
          <p:cNvCxnSpPr>
            <a:stCxn id="8" idx="5"/>
            <a:endCxn id="10" idx="2"/>
          </p:cNvCxnSpPr>
          <p:nvPr/>
        </p:nvCxnSpPr>
        <p:spPr>
          <a:xfrm>
            <a:off x="6127563" y="4760033"/>
            <a:ext cx="882837" cy="283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019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438400" cy="30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44" y="698196"/>
            <a:ext cx="7481455" cy="74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71600" y="1219200"/>
            <a:ext cx="6857999" cy="2248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3999"/>
            <a:ext cx="7543798" cy="73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7000"/>
            <a:ext cx="2514601" cy="303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5029200" y="2517648"/>
            <a:ext cx="304800" cy="3017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5320145" y="2378663"/>
            <a:ext cx="1482437" cy="530792"/>
          </a:xfrm>
          <a:custGeom>
            <a:avLst/>
            <a:gdLst>
              <a:gd name="connsiteX0" fmla="*/ 0 w 1482437"/>
              <a:gd name="connsiteY0" fmla="*/ 281410 h 530792"/>
              <a:gd name="connsiteX1" fmla="*/ 318655 w 1482437"/>
              <a:gd name="connsiteY1" fmla="*/ 4319 h 530792"/>
              <a:gd name="connsiteX2" fmla="*/ 651164 w 1482437"/>
              <a:gd name="connsiteY2" fmla="*/ 475373 h 530792"/>
              <a:gd name="connsiteX3" fmla="*/ 1094510 w 1482437"/>
              <a:gd name="connsiteY3" fmla="*/ 87446 h 530792"/>
              <a:gd name="connsiteX4" fmla="*/ 1482437 w 1482437"/>
              <a:gd name="connsiteY4" fmla="*/ 530792 h 530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2437" h="530792">
                <a:moveTo>
                  <a:pt x="0" y="281410"/>
                </a:moveTo>
                <a:cubicBezTo>
                  <a:pt x="105064" y="126701"/>
                  <a:pt x="210128" y="-28008"/>
                  <a:pt x="318655" y="4319"/>
                </a:cubicBezTo>
                <a:cubicBezTo>
                  <a:pt x="427182" y="36646"/>
                  <a:pt x="521855" y="461519"/>
                  <a:pt x="651164" y="475373"/>
                </a:cubicBezTo>
                <a:cubicBezTo>
                  <a:pt x="780473" y="489228"/>
                  <a:pt x="955965" y="78210"/>
                  <a:pt x="1094510" y="87446"/>
                </a:cubicBezTo>
                <a:cubicBezTo>
                  <a:pt x="1233055" y="96682"/>
                  <a:pt x="1482437" y="530792"/>
                  <a:pt x="1482437" y="530792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705600" y="2822448"/>
            <a:ext cx="304800" cy="3017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10" idx="6"/>
          </p:cNvCxnSpPr>
          <p:nvPr/>
        </p:nvCxnSpPr>
        <p:spPr>
          <a:xfrm flipV="1">
            <a:off x="7010400" y="2517648"/>
            <a:ext cx="685800" cy="45567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696200" y="2362200"/>
            <a:ext cx="304800" cy="301752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0599" y="2909455"/>
            <a:ext cx="6858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,-]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24599" y="3231132"/>
            <a:ext cx="6858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k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43798" y="2748509"/>
            <a:ext cx="6858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10399" y="2404646"/>
            <a:ext cx="6858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02572"/>
            <a:ext cx="7543799" cy="977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4724399"/>
            <a:ext cx="7543799" cy="159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val 17"/>
          <p:cNvSpPr/>
          <p:nvPr/>
        </p:nvSpPr>
        <p:spPr>
          <a:xfrm>
            <a:off x="6321135" y="2358321"/>
            <a:ext cx="304800" cy="3017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583618" y="2592008"/>
            <a:ext cx="168939" cy="250757"/>
          </a:xfrm>
          <a:prstGeom prst="line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46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1647825"/>
            <a:ext cx="41529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"/>
            <a:ext cx="7239000" cy="84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819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69917"/>
            <a:ext cx="4267200" cy="2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82" y="2057400"/>
            <a:ext cx="2874818" cy="23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4190"/>
              </p:ext>
            </p:extLst>
          </p:nvPr>
        </p:nvGraphicFramePr>
        <p:xfrm>
          <a:off x="550069" y="3657600"/>
          <a:ext cx="76628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6553080" imgH="1866600" progId="Equation.DSMT4">
                  <p:embed/>
                </p:oleObj>
              </mc:Choice>
              <mc:Fallback>
                <p:oleObj name="Equation" r:id="rId8" imgW="655308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" y="3657600"/>
                        <a:ext cx="76628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74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229498"/>
            <a:ext cx="3962400" cy="1285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82" y="228600"/>
            <a:ext cx="5084618" cy="26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9113"/>
            <a:ext cx="7620000" cy="48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719733"/>
            <a:ext cx="6334125" cy="48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7689"/>
            <a:ext cx="7543800" cy="24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3664336"/>
            <a:ext cx="4114800" cy="189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5687935"/>
            <a:ext cx="5257800" cy="25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883" y="1369365"/>
            <a:ext cx="2247900" cy="100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82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468439"/>
            <a:ext cx="7696200" cy="522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45111"/>
            <a:ext cx="4114800" cy="213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467356"/>
            <a:ext cx="6400800" cy="41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3869066"/>
            <a:ext cx="7696200" cy="2074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369365"/>
            <a:ext cx="2247900" cy="100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031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809655" cy="13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32423"/>
            <a:ext cx="4119562" cy="277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06385"/>
            <a:ext cx="5791200" cy="236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190875"/>
            <a:ext cx="5998749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2514600" y="5486400"/>
            <a:ext cx="17526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4610550" y="4529137"/>
            <a:ext cx="835819" cy="838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506254" y="3747846"/>
            <a:ext cx="1905000" cy="533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610550" y="5486400"/>
            <a:ext cx="186645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57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25295"/>
            <a:ext cx="2895600" cy="2003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228600"/>
            <a:ext cx="819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81050" y="523875"/>
            <a:ext cx="7677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shortest path from node 1 to node 6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4565469"/>
              </p:ext>
            </p:extLst>
          </p:nvPr>
        </p:nvGraphicFramePr>
        <p:xfrm>
          <a:off x="1905000" y="2148840"/>
          <a:ext cx="3017520" cy="15646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05840"/>
                <a:gridCol w="1005840"/>
                <a:gridCol w="100584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de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el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-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94017"/>
            <a:ext cx="4932218" cy="253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" y="1490246"/>
            <a:ext cx="7677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1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des 2, 3 and 4 are reached from node1 then we can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sider temporary labels for these  nodes as follow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650" y="3834825"/>
            <a:ext cx="7677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2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des 3, 4 and 5 are reached from node1 and2 then we can consider temporary labels or refresh them for these  nodes as follow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408239"/>
              </p:ext>
            </p:extLst>
          </p:nvPr>
        </p:nvGraphicFramePr>
        <p:xfrm>
          <a:off x="1981200" y="4531360"/>
          <a:ext cx="5081586" cy="19100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0600"/>
                <a:gridCol w="2758111"/>
                <a:gridCol w="13328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de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el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-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,1] is better</a:t>
                      </a:r>
                      <a:r>
                        <a:rPr lang="en-US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n [2+7,2]= [9,2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+9,2]=[11,2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869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8650" y="228600"/>
            <a:ext cx="7677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3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des 3, 5 and 6 are reached from node1, 2 and 4,  then we can consider temporary labels or refresh them for these  nodes as follow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900685"/>
              </p:ext>
            </p:extLst>
          </p:nvPr>
        </p:nvGraphicFramePr>
        <p:xfrm>
          <a:off x="1524000" y="925135"/>
          <a:ext cx="5081586" cy="2255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0600"/>
                <a:gridCol w="2758111"/>
                <a:gridCol w="13328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de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el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-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,1] and</a:t>
                      </a:r>
                      <a:r>
                        <a:rPr lang="en-US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4+2,4]=[6,4] are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me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1,2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+9,4]=[13,4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8650" y="3372545"/>
            <a:ext cx="7677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4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des 5 and 6 are reached from node1, 2, 4, and 3  then we can refresh their temporary labels as follow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089215"/>
              </p:ext>
            </p:extLst>
          </p:nvPr>
        </p:nvGraphicFramePr>
        <p:xfrm>
          <a:off x="1600200" y="4069080"/>
          <a:ext cx="5081586" cy="2255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0600"/>
                <a:gridCol w="2758111"/>
                <a:gridCol w="13328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de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el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-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3+6,3]=[9,3]</a:t>
                      </a:r>
                      <a:r>
                        <a:rPr lang="en-US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better than 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1,2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3,4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orary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447800"/>
            <a:ext cx="1905000" cy="131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16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8650" y="304800"/>
            <a:ext cx="7677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labels for nodes1, 2, 4, 3 and 5 are permanent and for node 6 then we can refresh their temporary labels as follow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109517"/>
              </p:ext>
            </p:extLst>
          </p:nvPr>
        </p:nvGraphicFramePr>
        <p:xfrm>
          <a:off x="1447800" y="1021080"/>
          <a:ext cx="5081586" cy="2255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0600"/>
                <a:gridCol w="2758111"/>
                <a:gridCol w="133287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de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el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-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,1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9,3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9+1,5]=[10,5] is better than</a:t>
                      </a:r>
                      <a:r>
                        <a:rPr lang="en-US" sz="1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3,4]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manent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3124200" cy="216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276600" y="4495800"/>
            <a:ext cx="762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276600" y="3706234"/>
            <a:ext cx="813619" cy="5609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67225" y="4495800"/>
            <a:ext cx="86677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28219" y="4564977"/>
            <a:ext cx="762000" cy="533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486400" y="4648200"/>
            <a:ext cx="0" cy="38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38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256666C-0569-4F63-9B0A-84DFAFCC00A4}"/>
</file>

<file path=customXml/itemProps2.xml><?xml version="1.0" encoding="utf-8"?>
<ds:datastoreItem xmlns:ds="http://schemas.openxmlformats.org/officeDocument/2006/customXml" ds:itemID="{C923C29F-5853-4C74-ADBF-9C14F85CFC83}"/>
</file>

<file path=customXml/itemProps3.xml><?xml version="1.0" encoding="utf-8"?>
<ds:datastoreItem xmlns:ds="http://schemas.openxmlformats.org/officeDocument/2006/customXml" ds:itemID="{7B610387-8465-49CF-B934-92318EC3A3E3}"/>
</file>

<file path=docProps/app.xml><?xml version="1.0" encoding="utf-8"?>
<Properties xmlns="http://schemas.openxmlformats.org/officeDocument/2006/extended-properties" xmlns:vt="http://schemas.openxmlformats.org/officeDocument/2006/docPropsVTypes">
  <TotalTime>1955</TotalTime>
  <Words>371</Words>
  <Application>Microsoft Office PowerPoint</Application>
  <PresentationFormat>On-screen Show (4:3)</PresentationFormat>
  <Paragraphs>1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4</cp:revision>
  <dcterms:created xsi:type="dcterms:W3CDTF">2020-04-26T07:55:51Z</dcterms:created>
  <dcterms:modified xsi:type="dcterms:W3CDTF">2022-05-16T14:1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